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521C84" w14:textId="2B79656B" w:rsidR="00E45B8E" w:rsidRPr="00E45B8E" w:rsidRDefault="00E45B8E" w:rsidP="00E45B8E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                  </w:t>
      </w:r>
      <w:r w:rsidRPr="00E45B8E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CHỦ ĐỀ: </w:t>
      </w:r>
      <w:r w:rsidRPr="00E45B8E">
        <w:rPr>
          <w:rFonts w:ascii="Times New Roman" w:hAnsi="Times New Roman" w:cs="Times New Roman"/>
          <w:sz w:val="32"/>
          <w:szCs w:val="32"/>
          <w:lang w:val="en-US"/>
        </w:rPr>
        <w:t>PHÂN TÍCH ĐỘ PHỨC TẠP THUẬT TOÁN</w:t>
      </w:r>
    </w:p>
    <w:p w14:paraId="4165EAFC" w14:textId="201CC51A" w:rsidR="00E45B8E" w:rsidRPr="00E45B8E" w:rsidRDefault="00E45B8E" w:rsidP="00E45B8E">
      <w:pPr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</w:p>
    <w:p w14:paraId="0EC6EFC1" w14:textId="1B2B8311" w:rsidR="00E45B8E" w:rsidRPr="00E45B8E" w:rsidRDefault="00E45B8E" w:rsidP="00E45B8E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45B8E">
        <w:rPr>
          <w:rFonts w:ascii="Times New Roman" w:hAnsi="Times New Roman" w:cs="Times New Roman"/>
          <w:b/>
          <w:bCs/>
          <w:sz w:val="28"/>
          <w:szCs w:val="28"/>
          <w:lang w:val="en-US"/>
        </w:rPr>
        <w:t>NHÓM 5:</w:t>
      </w:r>
    </w:p>
    <w:p w14:paraId="133B88B6" w14:textId="3F432A9F" w:rsidR="00E45B8E" w:rsidRPr="00ED7CD9" w:rsidRDefault="00E45B8E" w:rsidP="00E45B8E">
      <w:pPr>
        <w:ind w:firstLine="720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ED7CD9">
        <w:rPr>
          <w:rFonts w:ascii="Times New Roman" w:hAnsi="Times New Roman" w:cs="Times New Roman"/>
          <w:i/>
          <w:iCs/>
          <w:sz w:val="28"/>
          <w:szCs w:val="28"/>
          <w:lang w:val="en-US"/>
        </w:rPr>
        <w:t>Nguyễn Quốc Huy Hoàng – 20520051</w:t>
      </w:r>
    </w:p>
    <w:p w14:paraId="666A9061" w14:textId="6D9D8A8F" w:rsidR="00E45B8E" w:rsidRDefault="00E45B8E" w:rsidP="00E45B8E">
      <w:pPr>
        <w:ind w:firstLine="720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ED7CD9">
        <w:rPr>
          <w:rFonts w:ascii="Times New Roman" w:hAnsi="Times New Roman" w:cs="Times New Roman"/>
          <w:i/>
          <w:iCs/>
          <w:sz w:val="28"/>
          <w:szCs w:val="28"/>
          <w:lang w:val="en-US"/>
        </w:rPr>
        <w:t>Lê Nguyễn Khánh Nam – 20520073</w:t>
      </w:r>
    </w:p>
    <w:p w14:paraId="4FD98643" w14:textId="77777777" w:rsidR="00E45B8E" w:rsidRPr="00E45B8E" w:rsidRDefault="00E45B8E" w:rsidP="00E45B8E">
      <w:pPr>
        <w:ind w:firstLine="720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3DA262A0" w14:textId="4E50E754" w:rsidR="001D07C4" w:rsidRDefault="00E45B8E" w:rsidP="001D07C4">
      <w:pPr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Câu </w:t>
      </w:r>
      <w:r w:rsidR="001D07C4" w:rsidRPr="00E45B8E">
        <w:rPr>
          <w:rFonts w:ascii="Times New Roman" w:hAnsi="Times New Roman" w:cs="Times New Roman"/>
          <w:b/>
          <w:bCs/>
          <w:sz w:val="26"/>
          <w:szCs w:val="26"/>
          <w:lang w:val="en-US"/>
        </w:rPr>
        <w:t>1.</w:t>
      </w:r>
      <w:r w:rsidR="001D07C4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1D07C4" w:rsidRPr="00E45B8E">
        <w:rPr>
          <w:rFonts w:ascii="Times New Roman" w:hAnsi="Times New Roman" w:cs="Times New Roman"/>
          <w:sz w:val="26"/>
          <w:szCs w:val="26"/>
        </w:rPr>
        <w:t>Phân tích độ phức tạp thời gian thuật toán quickselect.</w:t>
      </w:r>
    </w:p>
    <w:p w14:paraId="10C76FD0" w14:textId="0BFC8461" w:rsidR="00E45B8E" w:rsidRPr="00E45B8E" w:rsidRDefault="00E45B8E" w:rsidP="001D07C4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b/>
          <w:bCs/>
          <w:sz w:val="26"/>
          <w:szCs w:val="26"/>
          <w:lang w:val="en-US"/>
        </w:rPr>
        <w:t>Trả lời:</w:t>
      </w:r>
    </w:p>
    <w:p w14:paraId="5B3AED51" w14:textId="74116B39" w:rsidR="001D07C4" w:rsidRPr="00E45B8E" w:rsidRDefault="001D07C4" w:rsidP="001D07C4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Quick select là thuật toán tìm ra số lớn thứ k trong mảng có n </w:t>
      </w:r>
      <w:r w:rsidR="0073475E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phần tử. </w:t>
      </w:r>
    </w:p>
    <w:p w14:paraId="5B4B53F4" w14:textId="297B72B9" w:rsidR="0073475E" w:rsidRPr="00E45B8E" w:rsidRDefault="0073475E" w:rsidP="001D07C4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Thuật toán của quick select 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tìm số lớn thứ k trong khoảng từ left đến right của mảng arr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</w:p>
    <w:p w14:paraId="528A44A1" w14:textId="4A9FE516" w:rsidR="0073475E" w:rsidRPr="00E45B8E" w:rsidRDefault="0073475E" w:rsidP="001D07C4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Bước 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>1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: 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>Gọi hàm partition :  L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ấy chỉ số left làm pivot (có thể lấy bất kì cũng được) , </w:t>
      </w:r>
      <w:r w:rsidR="0086369F" w:rsidRPr="00E45B8E">
        <w:rPr>
          <w:rFonts w:ascii="Times New Roman" w:hAnsi="Times New Roman" w:cs="Times New Roman"/>
          <w:sz w:val="26"/>
          <w:szCs w:val="26"/>
          <w:lang w:val="en-US"/>
        </w:rPr>
        <w:t>sắp xếp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các phần tử của mảng từ left đến right sao cho chia làm 2 phần, một phần 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>nhỏ hơn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a[pivot], phần còn lại 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lớn hơn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a[pivot]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>,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sau đó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trả về index bằng vị trí của a[pivot] hiện tại. (Thuật có độ phức tạp </w:t>
      </w:r>
      <w:r w:rsidR="00DA2C5D" w:rsidRPr="00E45B8E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5DAC71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5pt" o:ole="">
            <v:imagedata r:id="rId5" o:title=""/>
          </v:shape>
          <o:OLEObject Type="Embed" ProgID="Equation.DSMT4" ShapeID="_x0000_i1025" DrawAspect="Content" ObjectID="_1695447593" r:id="rId6"/>
        </w:objec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).</w:t>
      </w:r>
    </w:p>
    <w:p w14:paraId="73802E3E" w14:textId="526F0EB5" w:rsidR="0073475E" w:rsidRPr="00E45B8E" w:rsidRDefault="0073475E" w:rsidP="00FD1E8A">
      <w:pPr>
        <w:ind w:left="990" w:hanging="990"/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Bước 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>2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: 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>Nếu index – left &gt; k – 1, right = index – 1, quay lại bước 1.</w:t>
      </w:r>
    </w:p>
    <w:p w14:paraId="6EDFF525" w14:textId="239511DE" w:rsidR="00FD1E8A" w:rsidRPr="00E45B8E" w:rsidRDefault="00FD1E8A" w:rsidP="00FD1E8A">
      <w:pPr>
        <w:ind w:left="720" w:firstLine="260"/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Nếu index – left &lt; k – 1, left = index + 1 , </w:t>
      </w:r>
      <w:r w:rsidRPr="00E45B8E">
        <w:rPr>
          <w:rFonts w:ascii="Times New Roman" w:hAnsi="Times New Roman" w:cs="Times New Roman"/>
          <w:sz w:val="26"/>
          <w:szCs w:val="26"/>
        </w:rPr>
        <w:t>k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= k</w:t>
      </w:r>
      <w:r w:rsidRPr="00E45B8E">
        <w:rPr>
          <w:rFonts w:ascii="Times New Roman" w:hAnsi="Times New Roman" w:cs="Times New Roman"/>
          <w:sz w:val="26"/>
          <w:szCs w:val="26"/>
        </w:rPr>
        <w:t xml:space="preserve"> - index + l – 1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, quay lại   </w:t>
      </w:r>
    </w:p>
    <w:p w14:paraId="323F0A0E" w14:textId="09941BE3" w:rsidR="00FD1E8A" w:rsidRPr="00E45B8E" w:rsidRDefault="00FD1E8A" w:rsidP="00FD1E8A">
      <w:pPr>
        <w:ind w:left="720" w:firstLine="260"/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bước 1.</w:t>
      </w:r>
    </w:p>
    <w:p w14:paraId="6762EF04" w14:textId="385CEAD6" w:rsidR="00FD1E8A" w:rsidRPr="00E45B8E" w:rsidRDefault="00AE28EF" w:rsidP="00AE28EF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Bước 3 : 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Trả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về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a</w:t>
      </w:r>
      <w:r w:rsidR="00DA2C5D" w:rsidRPr="00E45B8E">
        <w:rPr>
          <w:rFonts w:ascii="Times New Roman" w:hAnsi="Times New Roman" w:cs="Times New Roman"/>
          <w:sz w:val="26"/>
          <w:szCs w:val="26"/>
          <w:lang w:val="en-US"/>
        </w:rPr>
        <w:t>rr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[index] . </w:t>
      </w:r>
    </w:p>
    <w:p w14:paraId="07E09E05" w14:textId="2A70CA63" w:rsidR="001D07C4" w:rsidRPr="00E45B8E" w:rsidRDefault="001D07C4" w:rsidP="001D07C4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Mỗi lần thực hiện quick select ta đều gọi hàm partition với độ phức tạp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76659" w:rsidRPr="00E45B8E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6A0705A7">
          <v:shape id="_x0000_i1026" type="#_x0000_t75" style="width:27pt;height:16.5pt" o:ole="">
            <v:imagedata r:id="rId5" o:title=""/>
          </v:shape>
          <o:OLEObject Type="Embed" ProgID="Equation.DSMT4" ShapeID="_x0000_i1026" DrawAspect="Content" ObjectID="_1695447594" r:id="rId7"/>
        </w:objec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, tìm được chỉ số mà phân mảng thành 2 phần, sau đó gọi đệ quy hàm quick select trên một phần 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>nào đó, về mặt trung bình thì quick select lúc sau sẽ xử lí trên một nửa phần tử còn lại. Nói chung</w:t>
      </w:r>
      <w:r w:rsidR="00657059" w:rsidRPr="00E45B8E">
        <w:rPr>
          <w:rFonts w:ascii="Times New Roman" w:hAnsi="Times New Roman" w:cs="Times New Roman"/>
          <w:sz w:val="26"/>
          <w:szCs w:val="26"/>
          <w:lang w:val="en-US"/>
        </w:rPr>
        <w:t>,</w:t>
      </w:r>
      <w:r w:rsidR="00FD1E8A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ta sẽ có độ phức tạp thời gian của quick select được tính toán như sau : </w:t>
      </w:r>
    </w:p>
    <w:p w14:paraId="6D894BF7" w14:textId="63A8B125" w:rsidR="00E834A0" w:rsidRPr="00E45B8E" w:rsidRDefault="00E834A0" w:rsidP="00E834A0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</w:rPr>
        <w:tab/>
      </w:r>
      <w:r w:rsidRPr="00E45B8E">
        <w:rPr>
          <w:rFonts w:ascii="Times New Roman" w:hAnsi="Times New Roman" w:cs="Times New Roman"/>
          <w:position w:val="-220"/>
          <w:sz w:val="26"/>
          <w:szCs w:val="26"/>
        </w:rPr>
        <w:object w:dxaOrig="3180" w:dyaOrig="3860" w14:anchorId="4D86C8C7">
          <v:shape id="_x0000_i1027" type="#_x0000_t75" style="width:171.75pt;height:207.75pt" o:ole="">
            <v:imagedata r:id="rId8" o:title=""/>
          </v:shape>
          <o:OLEObject Type="Embed" ProgID="Equation.DSMT4" ShapeID="_x0000_i1027" DrawAspect="Content" ObjectID="_1695447595" r:id="rId9"/>
        </w:object>
      </w:r>
    </w:p>
    <w:p w14:paraId="08239D08" w14:textId="488BABC1" w:rsidR="00076659" w:rsidRDefault="00E834A0" w:rsidP="00472113">
      <w:pPr>
        <w:ind w:firstLine="720"/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lastRenderedPageBreak/>
        <w:t>Do đó độ phức tạp trung bình của quick select là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76659" w:rsidRPr="00E45B8E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4E312A6F">
          <v:shape id="_x0000_i1028" type="#_x0000_t75" style="width:27pt;height:16.5pt" o:ole="">
            <v:imagedata r:id="rId10" o:title=""/>
          </v:shape>
          <o:OLEObject Type="Embed" ProgID="Equation.DSMT4" ShapeID="_x0000_i1028" DrawAspect="Content" ObjectID="_1695447596" r:id="rId11"/>
        </w:objec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,</w:t>
      </w:r>
      <w:r w:rsidR="0086369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nhưng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độ phức tạp của</w:t>
      </w:r>
      <w:r w:rsidR="0086369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thuật toán này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phụ thuộc rất nhiều vào việc chọn pivot</w:t>
      </w:r>
      <w:r w:rsidR="0086369F" w:rsidRPr="00E45B8E">
        <w:rPr>
          <w:rFonts w:ascii="Times New Roman" w:hAnsi="Times New Roman" w:cs="Times New Roman"/>
          <w:sz w:val="26"/>
          <w:szCs w:val="26"/>
          <w:lang w:val="en-US"/>
        </w:rPr>
        <w:t>, sao cho số phần tử cần phải xử lý sau này giảm theo một tỉ lệ nào đó, nếu xui xẻo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khi liên tục</w:t>
      </w:r>
      <w:r w:rsidR="0086369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chọn pivot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mà chỉ giảm số phần tử cần xử lý đi một, thì thuật toán có thể dẫn đến độ phức tạp </w:t>
      </w:r>
      <w:r w:rsidR="00076659" w:rsidRPr="00E45B8E">
        <w:rPr>
          <w:rFonts w:ascii="Times New Roman" w:hAnsi="Times New Roman" w:cs="Times New Roman"/>
          <w:position w:val="-10"/>
          <w:sz w:val="26"/>
          <w:szCs w:val="26"/>
        </w:rPr>
        <w:object w:dxaOrig="639" w:dyaOrig="360" w14:anchorId="6C6A3397">
          <v:shape id="_x0000_i1029" type="#_x0000_t75" style="width:32.25pt;height:18pt" o:ole="">
            <v:imagedata r:id="rId12" o:title=""/>
          </v:shape>
          <o:OLEObject Type="Embed" ProgID="Equation.DSMT4" ShapeID="_x0000_i1029" DrawAspect="Content" ObjectID="_1695447597" r:id="rId13"/>
        </w:objec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>( cụ thể trong trường hợp a</w:t>
      </w:r>
      <w:r w:rsidR="00DA2C5D" w:rsidRPr="00E45B8E">
        <w:rPr>
          <w:rFonts w:ascii="Times New Roman" w:hAnsi="Times New Roman" w:cs="Times New Roman"/>
          <w:sz w:val="26"/>
          <w:szCs w:val="26"/>
          <w:lang w:val="en-US"/>
        </w:rPr>
        <w:t>rr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[pivot] là nhỏ nhất trong khoảng left đến right, nếu tiếp tục tìm kiếm ở phía bên phải mảng thì ta chỉ giảm số lượng phần tử cần tìm kiếm đi 1 phần tử,  do đó có thể mất n lần gọi hàm partition ta mới tìm ra được kết quả, mà hàm partition lại có độ phức tạp </w:t>
      </w:r>
      <w:r w:rsidR="00F1122F" w:rsidRPr="00E45B8E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3C65F288">
          <v:shape id="_x0000_i1030" type="#_x0000_t75" style="width:27pt;height:16.5pt" o:ole="">
            <v:imagedata r:id="rId14" o:title=""/>
          </v:shape>
          <o:OLEObject Type="Embed" ProgID="Equation.DSMT4" ShapeID="_x0000_i1030" DrawAspect="Content" ObjectID="_1695447598" r:id="rId15"/>
        </w:objec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nên độ phức tạp của thuật toán trong trường hợp xấu nhất có thể dẫn tới </w:t>
      </w:r>
      <w:r w:rsidR="00076659" w:rsidRPr="00E45B8E">
        <w:rPr>
          <w:rFonts w:ascii="Times New Roman" w:hAnsi="Times New Roman" w:cs="Times New Roman"/>
          <w:position w:val="-10"/>
          <w:sz w:val="26"/>
          <w:szCs w:val="26"/>
        </w:rPr>
        <w:object w:dxaOrig="639" w:dyaOrig="360" w14:anchorId="12B9DB0D">
          <v:shape id="_x0000_i1031" type="#_x0000_t75" style="width:32.25pt;height:18pt" o:ole="">
            <v:imagedata r:id="rId16" o:title=""/>
          </v:shape>
          <o:OLEObject Type="Embed" ProgID="Equation.DSMT4" ShapeID="_x0000_i1031" DrawAspect="Content" ObjectID="_1695447599" r:id="rId17"/>
        </w:object>
      </w:r>
      <w:r w:rsidR="00F1122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76659" w:rsidRPr="00E45B8E">
        <w:rPr>
          <w:rFonts w:ascii="Times New Roman" w:hAnsi="Times New Roman" w:cs="Times New Roman"/>
          <w:sz w:val="26"/>
          <w:szCs w:val="26"/>
          <w:lang w:val="en-US"/>
        </w:rPr>
        <w:t>).</w:t>
      </w:r>
    </w:p>
    <w:p w14:paraId="20B60C8F" w14:textId="030C7AA8" w:rsidR="00E45B8E" w:rsidRDefault="00E45B8E" w:rsidP="00076659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10CA350F" w14:textId="77777777" w:rsidR="00E45B8E" w:rsidRPr="00E45B8E" w:rsidRDefault="00E45B8E" w:rsidP="00076659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23F7B6EC" w14:textId="38623281" w:rsidR="00AE28EF" w:rsidRDefault="00E45B8E" w:rsidP="00076659">
      <w:pPr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2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AE28EF" w:rsidRPr="00E45B8E">
        <w:rPr>
          <w:rFonts w:ascii="Times New Roman" w:hAnsi="Times New Roman" w:cs="Times New Roman"/>
          <w:sz w:val="26"/>
          <w:szCs w:val="26"/>
        </w:rPr>
        <w:t>Hãy dùng phương pháp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p</w:t>
      </w:r>
      <w:r w:rsidR="00AE28EF" w:rsidRPr="00E45B8E">
        <w:rPr>
          <w:rFonts w:ascii="Times New Roman" w:hAnsi="Times New Roman" w:cs="Times New Roman"/>
          <w:sz w:val="26"/>
          <w:szCs w:val="26"/>
        </w:rPr>
        <w:t>otential</w:t>
      </w:r>
      <w:r w:rsidR="00AE28E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E28EF" w:rsidRPr="00E45B8E">
        <w:rPr>
          <w:rFonts w:ascii="Times New Roman" w:hAnsi="Times New Roman" w:cs="Times New Roman"/>
          <w:sz w:val="26"/>
          <w:szCs w:val="26"/>
        </w:rPr>
        <w:t>để tính độ phức tạp của hàm thêm vào trong cấu trúc dữ liệu vector.</w:t>
      </w:r>
    </w:p>
    <w:p w14:paraId="2A38563B" w14:textId="37923203" w:rsidR="00E45B8E" w:rsidRPr="00E45B8E" w:rsidRDefault="00E45B8E" w:rsidP="00076659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b/>
          <w:bCs/>
          <w:sz w:val="26"/>
          <w:szCs w:val="26"/>
          <w:lang w:val="en-US"/>
        </w:rPr>
        <w:t>Trả lời:</w:t>
      </w:r>
    </w:p>
    <w:p w14:paraId="5B162D21" w14:textId="1A653B2D" w:rsidR="00D474B7" w:rsidRPr="00E45B8E" w:rsidRDefault="00D474B7" w:rsidP="00076659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Đầu tiên, để tính được độ phức tạp của hàm push_back trong cấu trúc dữ liệu vector, ta cần biết thuật toán của nó, trong vector ngoài lưu trữ dữ liệu dạng danh sách, thì </w:t>
      </w:r>
      <w:r w:rsidR="0003182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nó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còn chứa 2 thuộc tính là size (số phần tử</w:t>
      </w:r>
      <w:r w:rsidR="0003182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hiện có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trong vector ) và capacity (số lượng phần tử lớn nhất mà vector có thể lưu trữ được hiện tại ) kèm theo đó là phương thức reserve (int) để </w:t>
      </w:r>
      <w:r w:rsidR="0003182F" w:rsidRPr="00E45B8E">
        <w:rPr>
          <w:rFonts w:ascii="Times New Roman" w:hAnsi="Times New Roman" w:cs="Times New Roman"/>
          <w:sz w:val="26"/>
          <w:szCs w:val="26"/>
          <w:lang w:val="en-US"/>
        </w:rPr>
        <w:t>định giá trị capacity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cho vector (độ phức tạp</w:t>
      </w:r>
      <w:r w:rsidR="0003182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3182F" w:rsidRPr="00E45B8E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4E0A3583">
          <v:shape id="_x0000_i1032" type="#_x0000_t75" style="width:39pt;height:16.5pt" o:ole="">
            <v:imagedata r:id="rId18" o:title=""/>
          </v:shape>
          <o:OLEObject Type="Embed" ProgID="Equation.DSMT4" ShapeID="_x0000_i1032" DrawAspect="Content" ObjectID="_1695447600" r:id="rId19"/>
        </w:object>
      </w:r>
      <w:r w:rsidR="0003182F"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, ta có được thuật toán của hàm push_back</w:t>
      </w:r>
      <w:r w:rsidR="0003182F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(value), thêm dữ liệu value vào cuối vector : </w:t>
      </w:r>
    </w:p>
    <w:p w14:paraId="6BD69B53" w14:textId="766D9DDC" w:rsidR="00D474B7" w:rsidRPr="00E45B8E" w:rsidRDefault="00D474B7" w:rsidP="00E45B8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E45B8E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45B8E">
        <w:rPr>
          <w:rFonts w:ascii="Times New Roman" w:hAnsi="Times New Roman" w:cs="Times New Roman"/>
          <w:sz w:val="26"/>
          <w:szCs w:val="26"/>
        </w:rPr>
        <w:t>1 :</w:t>
      </w:r>
      <w:proofErr w:type="gramEnd"/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45B8E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45B8E">
        <w:rPr>
          <w:rFonts w:ascii="Times New Roman" w:hAnsi="Times New Roman" w:cs="Times New Roman"/>
          <w:sz w:val="26"/>
          <w:szCs w:val="26"/>
        </w:rPr>
        <w:t xml:space="preserve"> capacity</w:t>
      </w:r>
      <w:r w:rsidR="0003182F" w:rsidRPr="00E45B8E">
        <w:rPr>
          <w:rFonts w:ascii="Times New Roman" w:hAnsi="Times New Roman" w:cs="Times New Roman"/>
          <w:sz w:val="26"/>
          <w:szCs w:val="26"/>
        </w:rPr>
        <w:t xml:space="preserve"> = 0 ,  gọi hàm reverse(1) (tăng capacity từ 0 lên 1 ) .</w:t>
      </w:r>
    </w:p>
    <w:p w14:paraId="17CB3FD4" w14:textId="4D6AEE08" w:rsidR="0003182F" w:rsidRPr="00E45B8E" w:rsidRDefault="0003182F" w:rsidP="00E45B8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E45B8E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45B8E">
        <w:rPr>
          <w:rFonts w:ascii="Times New Roman" w:hAnsi="Times New Roman" w:cs="Times New Roman"/>
          <w:sz w:val="26"/>
          <w:szCs w:val="26"/>
        </w:rPr>
        <w:t>2 :</w:t>
      </w:r>
      <w:proofErr w:type="gramEnd"/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45B8E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45B8E">
        <w:rPr>
          <w:rFonts w:ascii="Times New Roman" w:hAnsi="Times New Roman" w:cs="Times New Roman"/>
          <w:sz w:val="26"/>
          <w:szCs w:val="26"/>
        </w:rPr>
        <w:t xml:space="preserve"> size = capacity, gọi hàm reserse(2</w:t>
      </w:r>
      <w:r w:rsidR="00D9719D" w:rsidRPr="00E45B8E">
        <w:rPr>
          <w:rFonts w:ascii="Times New Roman" w:hAnsi="Times New Roman" w:cs="Times New Roman"/>
          <w:sz w:val="26"/>
          <w:szCs w:val="26"/>
        </w:rPr>
        <w:t>*</w:t>
      </w:r>
      <w:r w:rsidRPr="00E45B8E">
        <w:rPr>
          <w:rFonts w:ascii="Times New Roman" w:hAnsi="Times New Roman" w:cs="Times New Roman"/>
          <w:sz w:val="26"/>
          <w:szCs w:val="26"/>
        </w:rPr>
        <w:t>capacity) ( tăng capacity gấp đôi ) .</w:t>
      </w:r>
    </w:p>
    <w:p w14:paraId="41ABAF27" w14:textId="21236864" w:rsidR="0003182F" w:rsidRPr="00E45B8E" w:rsidRDefault="0003182F" w:rsidP="00E45B8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E45B8E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45B8E">
        <w:rPr>
          <w:rFonts w:ascii="Times New Roman" w:hAnsi="Times New Roman" w:cs="Times New Roman"/>
          <w:sz w:val="26"/>
          <w:szCs w:val="26"/>
        </w:rPr>
        <w:t>3 :</w:t>
      </w:r>
      <w:proofErr w:type="gramEnd"/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45B8E">
        <w:rPr>
          <w:rFonts w:ascii="Times New Roman" w:hAnsi="Times New Roman" w:cs="Times New Roman"/>
          <w:sz w:val="26"/>
          <w:szCs w:val="26"/>
        </w:rPr>
        <w:t>Gán</w:t>
      </w:r>
      <w:proofErr w:type="spellEnd"/>
      <w:r w:rsidRPr="00E45B8E">
        <w:rPr>
          <w:rFonts w:ascii="Times New Roman" w:hAnsi="Times New Roman" w:cs="Times New Roman"/>
          <w:sz w:val="26"/>
          <w:szCs w:val="26"/>
        </w:rPr>
        <w:t xml:space="preserve"> value vào ô nhớ thứ size , tăng size lên 1 . </w:t>
      </w:r>
    </w:p>
    <w:p w14:paraId="71F5B94C" w14:textId="3C916AF4" w:rsidR="00B26D20" w:rsidRPr="00E45B8E" w:rsidRDefault="00B26D20" w:rsidP="00B26D20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Ta định nghĩa hàm potential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như sau : </w:t>
      </w:r>
    </w:p>
    <w:p w14:paraId="7ED789E6" w14:textId="380C9282" w:rsidR="00911370" w:rsidRPr="00E45B8E" w:rsidRDefault="00911370" w:rsidP="00B26D2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</w:rPr>
        <w:t xml:space="preserve">Φ = 2*size - capacity </w:t>
      </w:r>
    </w:p>
    <w:p w14:paraId="253BC917" w14:textId="5181F940" w:rsidR="00911370" w:rsidRPr="00E45B8E" w:rsidRDefault="00911370" w:rsidP="00911370">
      <w:pPr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</w:rPr>
        <w:t xml:space="preserve">Gọi </w:t>
      </w:r>
      <w:r w:rsidR="002E712C" w:rsidRPr="00E45B8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E45B8E">
        <w:rPr>
          <w:rFonts w:ascii="Times New Roman" w:hAnsi="Times New Roman" w:cs="Times New Roman"/>
          <w:sz w:val="26"/>
          <w:szCs w:val="26"/>
        </w:rPr>
        <w:t xml:space="preserve"> là chi phí cho lần push_back thứ i. </w:t>
      </w:r>
    </w:p>
    <w:p w14:paraId="2CF1F2A3" w14:textId="2967194A" w:rsidR="00911370" w:rsidRPr="00E45B8E" w:rsidRDefault="001D6FFE" w:rsidP="00911370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Nếu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push_back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không làm tăng capacity </w:t>
      </w:r>
      <w:r w:rsidR="00B035C2" w:rsidRPr="00E45B8E">
        <w:rPr>
          <w:rFonts w:ascii="Times New Roman" w:hAnsi="Times New Roman" w:cs="Times New Roman"/>
          <w:sz w:val="26"/>
          <w:szCs w:val="26"/>
          <w:lang w:val="en-US"/>
        </w:rPr>
        <w:t>:</w:t>
      </w:r>
    </w:p>
    <w:p w14:paraId="4DC9CDC3" w14:textId="043A76DF" w:rsidR="00911370" w:rsidRPr="00E45B8E" w:rsidRDefault="002E712C" w:rsidP="00B26D2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= 1 + Φ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- Φ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>(i-1)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B9F31A7" w14:textId="77777777" w:rsidR="00911370" w:rsidRPr="00E45B8E" w:rsidRDefault="00911370" w:rsidP="00911370">
      <w:pPr>
        <w:ind w:firstLine="990"/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</w:rPr>
        <w:t xml:space="preserve">= 1 +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E45B8E">
        <w:rPr>
          <w:rFonts w:ascii="Times New Roman" w:hAnsi="Times New Roman" w:cs="Times New Roman"/>
          <w:sz w:val="26"/>
          <w:szCs w:val="26"/>
        </w:rPr>
        <w:t>2*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E45B8E">
        <w:rPr>
          <w:rFonts w:ascii="Times New Roman" w:hAnsi="Times New Roman" w:cs="Times New Roman"/>
          <w:sz w:val="26"/>
          <w:szCs w:val="26"/>
        </w:rPr>
        <w:t>size+1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5B8E">
        <w:rPr>
          <w:rFonts w:ascii="Times New Roman" w:hAnsi="Times New Roman" w:cs="Times New Roman"/>
          <w:sz w:val="26"/>
          <w:szCs w:val="26"/>
        </w:rPr>
        <w:t xml:space="preserve"> – capacity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5B8E">
        <w:rPr>
          <w:rFonts w:ascii="Times New Roman" w:hAnsi="Times New Roman" w:cs="Times New Roman"/>
          <w:sz w:val="26"/>
          <w:szCs w:val="26"/>
        </w:rPr>
        <w:t xml:space="preserve"> –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E45B8E">
        <w:rPr>
          <w:rFonts w:ascii="Times New Roman" w:hAnsi="Times New Roman" w:cs="Times New Roman"/>
          <w:sz w:val="26"/>
          <w:szCs w:val="26"/>
        </w:rPr>
        <w:t>2*size – capacity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88C711F" w14:textId="4E3A60AF" w:rsidR="00911370" w:rsidRPr="00E45B8E" w:rsidRDefault="00911370" w:rsidP="00911370">
      <w:pPr>
        <w:ind w:firstLine="990"/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</w:rPr>
        <w:t xml:space="preserve">= 3 </w:t>
      </w:r>
    </w:p>
    <w:p w14:paraId="7EE62861" w14:textId="071C7BFF" w:rsidR="00911370" w:rsidRPr="00E45B8E" w:rsidRDefault="001D6FFE" w:rsidP="00911370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Nếu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push_back 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làm tăng capacity </w:t>
      </w:r>
      <w:r w:rsidR="00B035C2" w:rsidRPr="00E45B8E">
        <w:rPr>
          <w:rFonts w:ascii="Times New Roman" w:hAnsi="Times New Roman" w:cs="Times New Roman"/>
          <w:sz w:val="26"/>
          <w:szCs w:val="26"/>
          <w:lang w:val="en-US"/>
        </w:rPr>
        <w:t>:</w:t>
      </w:r>
    </w:p>
    <w:p w14:paraId="7A08DE43" w14:textId="1C769900" w:rsidR="00911370" w:rsidRPr="00E45B8E" w:rsidRDefault="00911370" w:rsidP="00911370">
      <w:pPr>
        <w:ind w:left="720"/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</w:rPr>
        <w:t>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i</w:t>
      </w:r>
      <w:r w:rsidRPr="00E45B8E">
        <w:rPr>
          <w:rFonts w:ascii="Times New Roman" w:hAnsi="Times New Roman" w:cs="Times New Roman"/>
          <w:sz w:val="26"/>
          <w:szCs w:val="26"/>
        </w:rPr>
        <w:t xml:space="preserve"> = 2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>*</w:t>
      </w:r>
      <w:r w:rsidRPr="00E45B8E">
        <w:rPr>
          <w:rFonts w:ascii="Times New Roman" w:hAnsi="Times New Roman" w:cs="Times New Roman"/>
          <w:sz w:val="26"/>
          <w:szCs w:val="26"/>
        </w:rPr>
        <w:t>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</w:rPr>
        <w:t>, size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</w:rPr>
        <w:t xml:space="preserve"> = 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E45B8E">
        <w:rPr>
          <w:rFonts w:ascii="Times New Roman" w:hAnsi="Times New Roman" w:cs="Times New Roman"/>
          <w:sz w:val="26"/>
          <w:szCs w:val="26"/>
        </w:rPr>
        <w:t>size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E45B8E">
        <w:rPr>
          <w:rFonts w:ascii="Times New Roman" w:hAnsi="Times New Roman" w:cs="Times New Roman"/>
          <w:sz w:val="26"/>
          <w:szCs w:val="26"/>
        </w:rPr>
        <w:t xml:space="preserve"> = 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</w:rPr>
        <w:t xml:space="preserve"> + 1 </w:t>
      </w:r>
    </w:p>
    <w:p w14:paraId="5E45A5E4" w14:textId="5AD1939F" w:rsidR="00911370" w:rsidRPr="00E45B8E" w:rsidRDefault="002E712C" w:rsidP="00911370">
      <w:pPr>
        <w:ind w:left="720"/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 xml:space="preserve">i </w:t>
      </w:r>
      <w:r w:rsidR="00911370" w:rsidRPr="00E45B8E">
        <w:rPr>
          <w:rFonts w:ascii="Times New Roman" w:hAnsi="Times New Roman" w:cs="Times New Roman"/>
          <w:sz w:val="26"/>
          <w:szCs w:val="26"/>
        </w:rPr>
        <w:t>= capacity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+ 1 + Φ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- Φ</w:t>
      </w:r>
      <w:r w:rsidR="00911370"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="00911370" w:rsidRPr="00E45B8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5663257" w14:textId="135F4A38" w:rsidR="00911370" w:rsidRPr="00E45B8E" w:rsidRDefault="00911370" w:rsidP="00911370">
      <w:pPr>
        <w:ind w:left="720" w:firstLine="270"/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</w:rPr>
        <w:t>=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45B8E">
        <w:rPr>
          <w:rFonts w:ascii="Times New Roman" w:hAnsi="Times New Roman" w:cs="Times New Roman"/>
          <w:sz w:val="26"/>
          <w:szCs w:val="26"/>
        </w:rPr>
        <w:t>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="00D33C03" w:rsidRPr="00E45B8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 xml:space="preserve"> </w:t>
      </w:r>
      <w:r w:rsidRPr="00E45B8E">
        <w:rPr>
          <w:rFonts w:ascii="Times New Roman" w:hAnsi="Times New Roman" w:cs="Times New Roman"/>
          <w:sz w:val="26"/>
          <w:szCs w:val="26"/>
        </w:rPr>
        <w:t>+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1 </w:t>
      </w:r>
      <w:r w:rsidRPr="00E45B8E">
        <w:rPr>
          <w:rFonts w:ascii="Times New Roman" w:hAnsi="Times New Roman" w:cs="Times New Roman"/>
          <w:sz w:val="26"/>
          <w:szCs w:val="26"/>
        </w:rPr>
        <w:t>+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E45B8E">
        <w:rPr>
          <w:rFonts w:ascii="Times New Roman" w:hAnsi="Times New Roman" w:cs="Times New Roman"/>
          <w:sz w:val="26"/>
          <w:szCs w:val="26"/>
        </w:rPr>
        <w:t>2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>*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E45B8E">
        <w:rPr>
          <w:rFonts w:ascii="Times New Roman" w:hAnsi="Times New Roman" w:cs="Times New Roman"/>
          <w:sz w:val="26"/>
          <w:szCs w:val="26"/>
        </w:rPr>
        <w:t>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</w:rPr>
        <w:t>+ 1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r w:rsidR="00D33C03" w:rsidRPr="00E45B8E">
        <w:rPr>
          <w:rFonts w:ascii="Times New Roman" w:hAnsi="Times New Roman" w:cs="Times New Roman"/>
          <w:sz w:val="26"/>
          <w:szCs w:val="26"/>
        </w:rPr>
        <w:t>–</w:t>
      </w:r>
      <w:r w:rsidRPr="00E45B8E">
        <w:rPr>
          <w:rFonts w:ascii="Times New Roman" w:hAnsi="Times New Roman" w:cs="Times New Roman"/>
          <w:sz w:val="26"/>
          <w:szCs w:val="26"/>
        </w:rPr>
        <w:t xml:space="preserve"> 2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>*</w:t>
      </w:r>
      <w:r w:rsidRPr="00E45B8E">
        <w:rPr>
          <w:rFonts w:ascii="Times New Roman" w:hAnsi="Times New Roman" w:cs="Times New Roman"/>
          <w:sz w:val="26"/>
          <w:szCs w:val="26"/>
        </w:rPr>
        <w:t>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5B8E">
        <w:rPr>
          <w:rFonts w:ascii="Times New Roman" w:hAnsi="Times New Roman" w:cs="Times New Roman"/>
          <w:sz w:val="26"/>
          <w:szCs w:val="26"/>
        </w:rPr>
        <w:t>–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E45B8E">
        <w:rPr>
          <w:rFonts w:ascii="Times New Roman" w:hAnsi="Times New Roman" w:cs="Times New Roman"/>
          <w:sz w:val="26"/>
          <w:szCs w:val="26"/>
        </w:rPr>
        <w:t>2*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-1</w:t>
      </w:r>
      <w:r w:rsidRPr="00E45B8E">
        <w:rPr>
          <w:rFonts w:ascii="Times New Roman" w:hAnsi="Times New Roman" w:cs="Times New Roman"/>
          <w:sz w:val="26"/>
          <w:szCs w:val="26"/>
        </w:rPr>
        <w:t xml:space="preserve"> - capacity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E45B8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-</w:t>
      </w:r>
      <w:r w:rsidRPr="00E45B8E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45B8E">
        <w:rPr>
          <w:rFonts w:ascii="Times New Roman" w:hAnsi="Times New Roman" w:cs="Times New Roman"/>
          <w:sz w:val="26"/>
          <w:szCs w:val="26"/>
          <w:lang w:val="en-US"/>
        </w:rPr>
        <w:t>)</w:t>
      </w:r>
    </w:p>
    <w:p w14:paraId="78A5FEBB" w14:textId="3023B868" w:rsidR="00911370" w:rsidRPr="00E45B8E" w:rsidRDefault="00911370" w:rsidP="00911370">
      <w:pPr>
        <w:ind w:left="720" w:firstLine="270"/>
        <w:rPr>
          <w:rFonts w:ascii="Times New Roman" w:hAnsi="Times New Roman" w:cs="Times New Roman"/>
          <w:sz w:val="26"/>
          <w:szCs w:val="26"/>
          <w:lang w:val="en-US"/>
        </w:rPr>
      </w:pPr>
      <w:r w:rsidRPr="00E45B8E">
        <w:rPr>
          <w:rFonts w:ascii="Times New Roman" w:hAnsi="Times New Roman" w:cs="Times New Roman"/>
          <w:sz w:val="26"/>
          <w:szCs w:val="26"/>
        </w:rPr>
        <w:t xml:space="preserve">= 3 </w:t>
      </w:r>
    </w:p>
    <w:p w14:paraId="778513DF" w14:textId="65BD783B" w:rsidR="00E45B8E" w:rsidRPr="00472113" w:rsidRDefault="00911370" w:rsidP="00D33C03">
      <w:pPr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sz w:val="26"/>
          <w:szCs w:val="26"/>
        </w:rPr>
        <w:t xml:space="preserve">Vậy </w:t>
      </w:r>
      <w:r w:rsidR="002E712C" w:rsidRPr="00E45B8E">
        <w:rPr>
          <w:rFonts w:ascii="Times New Roman" w:hAnsi="Times New Roman" w:cs="Times New Roman"/>
          <w:sz w:val="26"/>
          <w:szCs w:val="26"/>
          <w:lang w:val="en-US"/>
        </w:rPr>
        <w:t>trung bình</w:t>
      </w:r>
      <w:r w:rsidRPr="00E45B8E">
        <w:rPr>
          <w:rFonts w:ascii="Times New Roman" w:hAnsi="Times New Roman" w:cs="Times New Roman"/>
          <w:sz w:val="26"/>
          <w:szCs w:val="26"/>
        </w:rPr>
        <w:t xml:space="preserve"> hàm push_back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trong</w:t>
      </w:r>
      <w:r w:rsidRPr="00E45B8E">
        <w:rPr>
          <w:rFonts w:ascii="Times New Roman" w:hAnsi="Times New Roman" w:cs="Times New Roman"/>
          <w:sz w:val="26"/>
          <w:szCs w:val="26"/>
        </w:rPr>
        <w:t xml:space="preserve"> vector</w:t>
      </w:r>
      <w:r w:rsidR="002E712C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 hao phí thời gian</w:t>
      </w:r>
      <w:r w:rsidRPr="00E45B8E">
        <w:rPr>
          <w:rFonts w:ascii="Times New Roman" w:hAnsi="Times New Roman" w:cs="Times New Roman"/>
          <w:sz w:val="26"/>
          <w:szCs w:val="26"/>
        </w:rPr>
        <w:t xml:space="preserve"> là hằng số</w: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 xml:space="preserve">, độ phức tạp là </w:t>
      </w:r>
      <w:r w:rsidR="00D33C03" w:rsidRPr="00E45B8E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214119AA">
          <v:shape id="_x0000_i1033" type="#_x0000_t75" style="width:25.5pt;height:16.5pt" o:ole="">
            <v:imagedata r:id="rId20" o:title=""/>
          </v:shape>
          <o:OLEObject Type="Embed" ProgID="Equation.DSMT4" ShapeID="_x0000_i1033" DrawAspect="Content" ObjectID="_1695447601" r:id="rId21"/>
        </w:object>
      </w:r>
      <w:r w:rsidR="00D33C03" w:rsidRPr="00E45B8E"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03182F" w:rsidRPr="00E45B8E">
        <w:rPr>
          <w:rFonts w:ascii="Times New Roman" w:hAnsi="Times New Roman" w:cs="Times New Roman"/>
          <w:sz w:val="26"/>
          <w:szCs w:val="26"/>
        </w:rPr>
        <w:tab/>
      </w:r>
      <w:r w:rsidR="0003182F" w:rsidRPr="00E45B8E">
        <w:rPr>
          <w:rFonts w:ascii="Times New Roman" w:hAnsi="Times New Roman" w:cs="Times New Roman"/>
          <w:position w:val="-4"/>
          <w:sz w:val="26"/>
          <w:szCs w:val="26"/>
        </w:rPr>
        <w:object w:dxaOrig="180" w:dyaOrig="279" w14:anchorId="67E45441">
          <v:shape id="_x0000_i1034" type="#_x0000_t75" style="width:9pt;height:14.25pt" o:ole="">
            <v:imagedata r:id="rId22" o:title=""/>
          </v:shape>
          <o:OLEObject Type="Embed" ProgID="Equation.DSMT4" ShapeID="_x0000_i1034" DrawAspect="Content" ObjectID="_1695447602" r:id="rId23"/>
        </w:object>
      </w:r>
    </w:p>
    <w:p w14:paraId="0DB31633" w14:textId="1FF2EA65" w:rsidR="00E45B8E" w:rsidRPr="00E45B8E" w:rsidRDefault="00E45B8E" w:rsidP="00E45B8E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212529"/>
          <w:sz w:val="26"/>
          <w:szCs w:val="26"/>
        </w:rPr>
      </w:pPr>
      <w:r w:rsidRPr="00E45B8E">
        <w:rPr>
          <w:rFonts w:ascii="Times New Roman" w:eastAsia="Times New Roman" w:hAnsi="Times New Roman" w:cs="Times New Roman"/>
          <w:b/>
          <w:bCs/>
          <w:color w:val="212529"/>
          <w:sz w:val="26"/>
          <w:szCs w:val="26"/>
          <w:lang w:val="en-US"/>
        </w:rPr>
        <w:lastRenderedPageBreak/>
        <w:t>Câu 3.</w:t>
      </w:r>
      <w:r>
        <w:rPr>
          <w:rFonts w:ascii="Times New Roman" w:eastAsia="Times New Roman" w:hAnsi="Times New Roman" w:cs="Times New Roman"/>
          <w:color w:val="212529"/>
          <w:sz w:val="26"/>
          <w:szCs w:val="26"/>
          <w:lang w:val="en-US"/>
        </w:rPr>
        <w:t xml:space="preserve"> </w:t>
      </w:r>
      <w:r w:rsidRPr="00E45B8E">
        <w:rPr>
          <w:rFonts w:ascii="Times New Roman" w:eastAsia="Times New Roman" w:hAnsi="Times New Roman" w:cs="Times New Roman"/>
          <w:color w:val="212529"/>
          <w:sz w:val="26"/>
          <w:szCs w:val="26"/>
        </w:rPr>
        <w:t>Các bạn hẳn còn nhớ bài toán 8 hậu, rằng tìm một cách đặt 8 quân hậu sao cho không con nào ăn được nhau. Nếu thuật toán của của ta có các bước như sau: </w:t>
      </w:r>
    </w:p>
    <w:p w14:paraId="2A676883" w14:textId="77777777" w:rsidR="00E45B8E" w:rsidRPr="00E45B8E" w:rsidRDefault="00E45B8E" w:rsidP="00E45B8E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</w:pPr>
      <w:r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Bước 1: Khởi tạo bàn cờ.</w:t>
      </w:r>
    </w:p>
    <w:p w14:paraId="5C213617" w14:textId="77777777" w:rsidR="00E45B8E" w:rsidRPr="00E45B8E" w:rsidRDefault="00E45B8E" w:rsidP="00E45B8E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</w:pPr>
      <w:r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Bước 2: Nếu đã đặt đủ quân hậu, xuất đáp án.</w:t>
      </w:r>
    </w:p>
    <w:p w14:paraId="0124FBA8" w14:textId="77777777" w:rsidR="00E45B8E" w:rsidRPr="00E45B8E" w:rsidRDefault="00E45B8E" w:rsidP="00E45B8E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</w:pPr>
      <w:r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Bước 3: Tìm tất cả vị trí trong hàng có để đặt được quân hậu sao cho không quân hậu nào ăn được quân hậu khác.</w:t>
      </w:r>
    </w:p>
    <w:p w14:paraId="02D713B5" w14:textId="77777777" w:rsidR="00E45B8E" w:rsidRPr="00E45B8E" w:rsidRDefault="00E45B8E" w:rsidP="00E45B8E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</w:pPr>
      <w:r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Bước 4: Nếu không có vị trí nào thỏa mãn, đi đến bước 1.</w:t>
      </w:r>
    </w:p>
    <w:p w14:paraId="101BB8A9" w14:textId="77777777" w:rsidR="00E45B8E" w:rsidRPr="00E45B8E" w:rsidRDefault="00E45B8E" w:rsidP="00E45B8E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</w:pPr>
      <w:r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Bước 5: Nếu có, chọn ngẫu nhiên một vị trí, di chuyển đến hàng tiếp theo và quay lại bước 3. </w:t>
      </w:r>
    </w:p>
    <w:p w14:paraId="6DA65D65" w14:textId="2259D7E4" w:rsidR="00E45B8E" w:rsidRPr="00E45B8E" w:rsidRDefault="00E45B8E" w:rsidP="00E45B8E">
      <w:pPr>
        <w:shd w:val="clear" w:color="auto" w:fill="FFFFFF"/>
        <w:spacing w:before="120" w:after="120" w:line="240" w:lineRule="auto"/>
        <w:ind w:firstLine="720"/>
        <w:rPr>
          <w:rFonts w:ascii="Times New Roman" w:eastAsia="Times New Roman" w:hAnsi="Times New Roman" w:cs="Times New Roman"/>
          <w:color w:val="212529"/>
          <w:sz w:val="26"/>
          <w:szCs w:val="26"/>
          <w:lang w:val="en-US"/>
        </w:rPr>
      </w:pPr>
      <w:r w:rsidRPr="00E45B8E">
        <w:rPr>
          <w:rFonts w:ascii="Times New Roman" w:eastAsia="Times New Roman" w:hAnsi="Times New Roman" w:cs="Times New Roman"/>
          <w:color w:val="212529"/>
          <w:sz w:val="26"/>
          <w:szCs w:val="26"/>
        </w:rPr>
        <w:t>Thì kỳ vọng bạn sẽ phải khởi tạo bao nhiêu bàn cờ</w:t>
      </w:r>
      <w:r>
        <w:rPr>
          <w:rFonts w:ascii="Times New Roman" w:eastAsia="Times New Roman" w:hAnsi="Times New Roman" w:cs="Times New Roman"/>
          <w:color w:val="212529"/>
          <w:sz w:val="26"/>
          <w:szCs w:val="26"/>
          <w:lang w:val="en-US"/>
        </w:rPr>
        <w:t>?</w:t>
      </w:r>
    </w:p>
    <w:p w14:paraId="7DDFB325" w14:textId="5A75339B" w:rsidR="00E45B8E" w:rsidRPr="00E45B8E" w:rsidRDefault="00E45B8E" w:rsidP="00E45B8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b/>
          <w:bCs/>
          <w:color w:val="212529"/>
          <w:sz w:val="26"/>
          <w:szCs w:val="26"/>
          <w:lang w:val="en-US"/>
        </w:rPr>
      </w:pPr>
      <w:r w:rsidRPr="00E45B8E">
        <w:rPr>
          <w:rFonts w:ascii="Times New Roman" w:eastAsia="Times New Roman" w:hAnsi="Times New Roman" w:cs="Times New Roman"/>
          <w:b/>
          <w:bCs/>
          <w:color w:val="212529"/>
          <w:sz w:val="26"/>
          <w:szCs w:val="26"/>
          <w:lang w:val="en-US"/>
        </w:rPr>
        <w:t>Trả lời:</w:t>
      </w:r>
    </w:p>
    <w:p w14:paraId="030EC9A5" w14:textId="77777777" w:rsidR="00E45B8E" w:rsidRPr="00E45B8E" w:rsidRDefault="00E45B8E" w:rsidP="00E45B8E">
      <w:pPr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b/>
          <w:bCs/>
          <w:sz w:val="26"/>
          <w:szCs w:val="26"/>
        </w:rPr>
        <w:t>Nhận xét đề bài</w:t>
      </w:r>
      <w:r w:rsidRPr="00E45B8E">
        <w:rPr>
          <w:rFonts w:ascii="Times New Roman" w:hAnsi="Times New Roman" w:cs="Times New Roman"/>
          <w:sz w:val="26"/>
          <w:szCs w:val="26"/>
        </w:rPr>
        <w:t>:</w:t>
      </w:r>
    </w:p>
    <w:p w14:paraId="695A6869" w14:textId="77777777" w:rsidR="00E45B8E" w:rsidRPr="00E45B8E" w:rsidRDefault="00E45B8E" w:rsidP="00E45B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noProof/>
          <w:sz w:val="26"/>
          <w:szCs w:val="26"/>
        </w:rPr>
      </w:pPr>
      <w:r w:rsidRPr="00E45B8E">
        <w:rPr>
          <w:rFonts w:ascii="Times New Roman" w:hAnsi="Times New Roman" w:cs="Times New Roman"/>
          <w:noProof/>
          <w:sz w:val="26"/>
          <w:szCs w:val="26"/>
        </w:rPr>
        <w:t>Bước 1: Khởi tạo bàn cờ .</w:t>
      </w:r>
    </w:p>
    <w:p w14:paraId="4C6485CF" w14:textId="77777777" w:rsidR="00E45B8E" w:rsidRPr="00E45B8E" w:rsidRDefault="00E45B8E" w:rsidP="00E45B8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noProof/>
          <w:sz w:val="26"/>
          <w:szCs w:val="26"/>
        </w:rPr>
      </w:pPr>
      <w:r w:rsidRPr="00E45B8E">
        <w:rPr>
          <w:rFonts w:ascii="Times New Roman" w:hAnsi="Times New Roman" w:cs="Times New Roman"/>
          <w:noProof/>
          <w:sz w:val="26"/>
          <w:szCs w:val="26"/>
        </w:rPr>
        <w:t xml:space="preserve">Bàn cờ kích thước 8 x 8 ở </w:t>
      </w:r>
      <w:r w:rsidRPr="00E45B8E">
        <w:rPr>
          <w:rFonts w:ascii="Times New Roman" w:hAnsi="Times New Roman" w:cs="Times New Roman"/>
          <w:b/>
          <w:bCs/>
          <w:noProof/>
          <w:sz w:val="26"/>
          <w:szCs w:val="26"/>
        </w:rPr>
        <w:t>trạng thái rỗng</w:t>
      </w:r>
    </w:p>
    <w:p w14:paraId="476E4073" w14:textId="77777777" w:rsidR="00E45B8E" w:rsidRPr="00E45B8E" w:rsidRDefault="00E45B8E" w:rsidP="00E45B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noProof/>
          <w:sz w:val="26"/>
          <w:szCs w:val="26"/>
        </w:rPr>
      </w:pPr>
      <w:r w:rsidRPr="00E45B8E">
        <w:rPr>
          <w:rFonts w:ascii="Times New Roman" w:hAnsi="Times New Roman" w:cs="Times New Roman"/>
          <w:noProof/>
          <w:sz w:val="26"/>
          <w:szCs w:val="26"/>
        </w:rPr>
        <w:t>Bước 2: Nếu đã đặt đủ quân hậu, xuất đáp án .</w:t>
      </w:r>
    </w:p>
    <w:p w14:paraId="6BAB44FB" w14:textId="77777777" w:rsidR="00E45B8E" w:rsidRPr="00E45B8E" w:rsidRDefault="00E45B8E" w:rsidP="00E45B8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noProof/>
          <w:sz w:val="26"/>
          <w:szCs w:val="26"/>
        </w:rPr>
      </w:pPr>
      <w:r w:rsidRPr="00E45B8E">
        <w:rPr>
          <w:rFonts w:ascii="Times New Roman" w:hAnsi="Times New Roman" w:cs="Times New Roman"/>
          <w:noProof/>
          <w:sz w:val="26"/>
          <w:szCs w:val="26"/>
        </w:rPr>
        <w:t xml:space="preserve">Vì ở </w:t>
      </w:r>
      <w:r w:rsidRPr="00E45B8E">
        <w:rPr>
          <w:rFonts w:ascii="Times New Roman" w:hAnsi="Times New Roman" w:cs="Times New Roman"/>
          <w:b/>
          <w:bCs/>
          <w:noProof/>
          <w:sz w:val="26"/>
          <w:szCs w:val="26"/>
        </w:rPr>
        <w:t>bước 1 bàn cỡ rỗng</w:t>
      </w:r>
      <w:r w:rsidRPr="00E45B8E">
        <w:rPr>
          <w:rFonts w:ascii="Times New Roman" w:hAnsi="Times New Roman" w:cs="Times New Roman"/>
          <w:noProof/>
          <w:sz w:val="26"/>
          <w:szCs w:val="26"/>
        </w:rPr>
        <w:t xml:space="preserve"> nên bước 2 </w:t>
      </w:r>
      <w:r w:rsidRPr="00E45B8E">
        <w:rPr>
          <w:rFonts w:ascii="Times New Roman" w:hAnsi="Times New Roman" w:cs="Times New Roman"/>
          <w:b/>
          <w:bCs/>
          <w:noProof/>
          <w:sz w:val="26"/>
          <w:szCs w:val="26"/>
        </w:rPr>
        <w:t>không thể đặt đủ quân hậu để xuất đáp án</w:t>
      </w:r>
      <w:r w:rsidRPr="00E45B8E">
        <w:rPr>
          <w:rFonts w:ascii="Times New Roman" w:hAnsi="Times New Roman" w:cs="Times New Roman"/>
          <w:noProof/>
          <w:sz w:val="26"/>
          <w:szCs w:val="26"/>
        </w:rPr>
        <w:t xml:space="preserve"> được.</w:t>
      </w:r>
    </w:p>
    <w:p w14:paraId="24823CC8" w14:textId="77777777" w:rsidR="00E45B8E" w:rsidRPr="00E45B8E" w:rsidRDefault="00E45B8E" w:rsidP="00E45B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noProof/>
          <w:sz w:val="26"/>
          <w:szCs w:val="26"/>
        </w:rPr>
      </w:pPr>
      <w:r w:rsidRPr="00E45B8E">
        <w:rPr>
          <w:rFonts w:ascii="Times New Roman" w:hAnsi="Times New Roman" w:cs="Times New Roman"/>
          <w:noProof/>
          <w:sz w:val="26"/>
          <w:szCs w:val="26"/>
        </w:rPr>
        <w:t xml:space="preserve">Bước 4: </w:t>
      </w:r>
      <w:r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: Nếu không có vị trí nào thỏa mãn, đi đến bước 1. </w:t>
      </w:r>
    </w:p>
    <w:p w14:paraId="66B48EAC" w14:textId="49ABFF5A" w:rsidR="0084602A" w:rsidRPr="0084602A" w:rsidRDefault="0084602A" w:rsidP="00E45B8E">
      <w:pPr>
        <w:pStyle w:val="ListParagraph"/>
        <w:numPr>
          <w:ilvl w:val="0"/>
          <w:numId w:val="6"/>
        </w:numP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</w:pPr>
      <w:r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Đến</w:t>
      </w:r>
      <w:r w:rsidR="00E45B8E"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 bước này ta nhận ra một điều là thuật toán này </w:t>
      </w:r>
      <w:r w:rsidR="00E45B8E" w:rsidRPr="00E45B8E"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>sẽ lặp vô tận</w:t>
      </w:r>
      <w:r w:rsidR="00E45B8E" w:rsidRPr="00E45B8E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,</w:t>
      </w:r>
      <w:r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 bởi vì khi thực hiện từ </w:t>
      </w:r>
      <w:r w:rsidRPr="0084602A"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>Bước 1</w:t>
      </w:r>
      <w:r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 đến </w:t>
      </w:r>
      <w:r w:rsidRPr="0084602A"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>Bước 4</w:t>
      </w:r>
      <w:r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, khi gặp phải </w:t>
      </w:r>
      <w:r w:rsidRPr="0084602A"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>trường hợp không thõa mãn đầu tiê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n </w:t>
      </w:r>
      <w:r w:rsidRPr="0084602A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thì sẽ bị quay lại </w:t>
      </w:r>
      <w:r w:rsidRPr="0084602A"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>Bước 1</w:t>
      </w:r>
      <w:r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 xml:space="preserve">, </w:t>
      </w:r>
      <w:r w:rsidRPr="0084602A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lúc này bàn cờ bị reset về rỗng. Rồi thực thi tiếp</w:t>
      </w:r>
      <w:r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 xml:space="preserve"> Bước 2, Bước 3 </w:t>
      </w:r>
      <w:r w:rsidRPr="0084602A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rồi đến</w:t>
      </w:r>
      <w:r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 xml:space="preserve"> Bước 4 </w:t>
      </w:r>
      <w:r w:rsidRPr="0084602A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>gặp phải trường hợp không thõa mãn rồi lại quay về</w:t>
      </w:r>
      <w:r>
        <w:rPr>
          <w:rFonts w:ascii="Times New Roman" w:eastAsia="Times New Roman" w:hAnsi="Times New Roman" w:cs="Times New Roman"/>
          <w:i/>
          <w:iCs/>
          <w:noProof/>
          <w:color w:val="212529"/>
          <w:sz w:val="26"/>
          <w:szCs w:val="26"/>
        </w:rPr>
        <w:t xml:space="preserve"> Bước 1</w:t>
      </w:r>
      <w:r w:rsidRPr="0084602A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t xml:space="preserve">. Cứ như thế sẽ lặp thành </w:t>
      </w:r>
      <w:r w:rsidRPr="0084602A"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>vòng lặp vô tận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>:</w:t>
      </w:r>
    </w:p>
    <w:p w14:paraId="1CBE2520" w14:textId="5DB6E7DB" w:rsidR="0084602A" w:rsidRPr="0084602A" w:rsidRDefault="0084602A" w:rsidP="0084602A">
      <w:pPr>
        <w:pStyle w:val="ListParagraph"/>
        <w:ind w:left="1440" w:firstLine="720"/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</w:pPr>
      <w:r w:rsidRPr="0084602A">
        <w:rPr>
          <w:rFonts w:ascii="Times New Roman" w:eastAsia="Times New Roman" w:hAnsi="Times New Roman" w:cs="Times New Roman"/>
          <w:b/>
          <w:bCs/>
          <w:i/>
          <w:iCs/>
          <w:noProof/>
          <w:color w:val="212529"/>
          <w:sz w:val="26"/>
          <w:szCs w:val="26"/>
        </w:rPr>
        <w:t>Bước 1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</w:t>
      </w:r>
      <w:r w:rsidRPr="0084602A">
        <w:rPr>
          <w:rFonts w:asciiTheme="majorHAnsi" w:eastAsia="Times New Roman" w:hAnsiTheme="majorHAnsi" w:cstheme="majorHAnsi"/>
          <w:b/>
          <w:bCs/>
          <w:noProof/>
          <w:color w:val="212529"/>
          <w:sz w:val="26"/>
          <w:szCs w:val="26"/>
        </w:rPr>
        <w:t>-&gt;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</w:t>
      </w:r>
      <w:r w:rsidRPr="0084602A">
        <w:rPr>
          <w:rFonts w:ascii="Times New Roman" w:eastAsia="Times New Roman" w:hAnsi="Times New Roman" w:cs="Times New Roman"/>
          <w:b/>
          <w:bCs/>
          <w:i/>
          <w:iCs/>
          <w:noProof/>
          <w:color w:val="212529"/>
          <w:sz w:val="26"/>
          <w:szCs w:val="26"/>
        </w:rPr>
        <w:t>Bước 2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</w:t>
      </w:r>
      <w:r w:rsidRPr="0084602A">
        <w:rPr>
          <w:rFonts w:asciiTheme="majorHAnsi" w:eastAsia="Times New Roman" w:hAnsiTheme="majorHAnsi" w:cstheme="majorHAnsi"/>
          <w:b/>
          <w:bCs/>
          <w:noProof/>
          <w:color w:val="212529"/>
          <w:sz w:val="26"/>
          <w:szCs w:val="26"/>
        </w:rPr>
        <w:t>-&gt;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</w:t>
      </w:r>
      <w:r w:rsidRPr="0084602A">
        <w:rPr>
          <w:rFonts w:ascii="Times New Roman" w:eastAsia="Times New Roman" w:hAnsi="Times New Roman" w:cs="Times New Roman"/>
          <w:b/>
          <w:bCs/>
          <w:i/>
          <w:iCs/>
          <w:noProof/>
          <w:color w:val="212529"/>
          <w:sz w:val="26"/>
          <w:szCs w:val="26"/>
        </w:rPr>
        <w:t>Bước 3</w:t>
      </w:r>
      <w:r w:rsidRPr="0084602A">
        <w:rPr>
          <w:rFonts w:asciiTheme="majorHAnsi" w:eastAsia="Times New Roman" w:hAnsiTheme="majorHAnsi" w:cstheme="majorHAnsi"/>
          <w:b/>
          <w:bCs/>
          <w:noProof/>
          <w:color w:val="212529"/>
          <w:sz w:val="26"/>
          <w:szCs w:val="26"/>
        </w:rPr>
        <w:t xml:space="preserve"> -&gt;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</w:t>
      </w:r>
      <w:r w:rsidRPr="0084602A">
        <w:rPr>
          <w:rFonts w:ascii="Times New Roman" w:eastAsia="Times New Roman" w:hAnsi="Times New Roman" w:cs="Times New Roman"/>
          <w:b/>
          <w:bCs/>
          <w:i/>
          <w:iCs/>
          <w:noProof/>
          <w:color w:val="212529"/>
          <w:sz w:val="26"/>
          <w:szCs w:val="26"/>
        </w:rPr>
        <w:t xml:space="preserve">Bước 4 </w:t>
      </w:r>
      <w:r w:rsidRPr="0084602A">
        <w:rPr>
          <w:rFonts w:asciiTheme="majorHAnsi" w:eastAsia="Times New Roman" w:hAnsiTheme="majorHAnsi" w:cstheme="majorHAnsi"/>
          <w:b/>
          <w:bCs/>
          <w:noProof/>
          <w:color w:val="212529"/>
          <w:sz w:val="26"/>
          <w:szCs w:val="26"/>
        </w:rPr>
        <w:t>-&gt;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</w:t>
      </w:r>
      <w:r w:rsidRPr="0084602A">
        <w:rPr>
          <w:rFonts w:ascii="Times New Roman" w:eastAsia="Times New Roman" w:hAnsi="Times New Roman" w:cs="Times New Roman"/>
          <w:b/>
          <w:bCs/>
          <w:i/>
          <w:iCs/>
          <w:noProof/>
          <w:color w:val="212529"/>
          <w:sz w:val="26"/>
          <w:szCs w:val="26"/>
        </w:rPr>
        <w:t>Bước 1</w:t>
      </w:r>
      <w:r>
        <w:rPr>
          <w:rFonts w:ascii="Times New Roman" w:eastAsia="Times New Roman" w:hAnsi="Times New Roman" w:cs="Times New Roman"/>
          <w:b/>
          <w:bCs/>
          <w:noProof/>
          <w:color w:val="212529"/>
          <w:sz w:val="26"/>
          <w:szCs w:val="26"/>
        </w:rPr>
        <w:t xml:space="preserve"> …. </w:t>
      </w:r>
    </w:p>
    <w:p w14:paraId="6875CAAB" w14:textId="0759D7F2" w:rsidR="00E45B8E" w:rsidRPr="0084602A" w:rsidRDefault="00E45B8E" w:rsidP="0084602A">
      <w:pPr>
        <w:rPr>
          <w:rFonts w:ascii="Times New Roman" w:eastAsia="Times New Roman" w:hAnsi="Times New Roman" w:cs="Times New Roman"/>
          <w:color w:val="212529"/>
          <w:sz w:val="26"/>
          <w:szCs w:val="26"/>
        </w:rPr>
      </w:pPr>
      <w:r w:rsidRPr="0084602A">
        <w:rPr>
          <w:rFonts w:ascii="Times New Roman" w:hAnsi="Times New Roman" w:cs="Times New Roman"/>
          <w:b/>
          <w:bCs/>
          <w:sz w:val="26"/>
          <w:szCs w:val="26"/>
        </w:rPr>
        <w:t xml:space="preserve">Đáp án của bài toán: </w:t>
      </w:r>
      <w:r w:rsidRPr="0084602A">
        <w:rPr>
          <w:rFonts w:ascii="Times New Roman" w:hAnsi="Times New Roman" w:cs="Times New Roman"/>
          <w:sz w:val="26"/>
          <w:szCs w:val="26"/>
        </w:rPr>
        <w:t xml:space="preserve">Vậy nên kỳ vọng sẽ phải khởi tạo </w:t>
      </w:r>
      <w:r w:rsidRPr="0084602A">
        <w:rPr>
          <w:rFonts w:ascii="Times New Roman" w:hAnsi="Times New Roman" w:cs="Times New Roman"/>
          <w:b/>
          <w:bCs/>
          <w:sz w:val="26"/>
          <w:szCs w:val="26"/>
        </w:rPr>
        <w:t xml:space="preserve">vô </w:t>
      </w:r>
      <w:r w:rsidR="00FA1DE4" w:rsidRPr="0084602A">
        <w:rPr>
          <w:rFonts w:ascii="Times New Roman" w:hAnsi="Times New Roman" w:cs="Times New Roman"/>
          <w:b/>
          <w:bCs/>
          <w:sz w:val="26"/>
          <w:szCs w:val="26"/>
          <w:lang w:val="en-US"/>
        </w:rPr>
        <w:t>tận</w:t>
      </w:r>
      <w:r w:rsidRPr="0084602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84602A">
        <w:rPr>
          <w:rFonts w:ascii="Times New Roman" w:hAnsi="Times New Roman" w:cs="Times New Roman"/>
          <w:sz w:val="26"/>
          <w:szCs w:val="26"/>
        </w:rPr>
        <w:t>bàn cờ.</w:t>
      </w:r>
    </w:p>
    <w:p w14:paraId="09ED02C7" w14:textId="77777777" w:rsidR="00E45B8E" w:rsidRPr="00E45B8E" w:rsidRDefault="00E45B8E" w:rsidP="00E45B8E">
      <w:pPr>
        <w:rPr>
          <w:rFonts w:ascii="Times New Roman" w:hAnsi="Times New Roman" w:cs="Times New Roman"/>
          <w:sz w:val="26"/>
          <w:szCs w:val="26"/>
        </w:rPr>
      </w:pPr>
    </w:p>
    <w:p w14:paraId="64903B0C" w14:textId="36CC4576" w:rsidR="00E45B8E" w:rsidRPr="00E45B8E" w:rsidRDefault="00E45B8E" w:rsidP="00E45B8E">
      <w:pPr>
        <w:rPr>
          <w:rFonts w:ascii="Times New Roman" w:hAnsi="Times New Roman" w:cs="Times New Roman"/>
          <w:sz w:val="26"/>
          <w:szCs w:val="26"/>
        </w:rPr>
      </w:pPr>
      <w:r w:rsidRPr="00E45B8E">
        <w:rPr>
          <w:rFonts w:ascii="Times New Roman" w:hAnsi="Times New Roman" w:cs="Times New Roman"/>
          <w:b/>
          <w:bCs/>
          <w:sz w:val="26"/>
          <w:szCs w:val="26"/>
        </w:rPr>
        <w:t>Góp  ý thêm</w:t>
      </w:r>
      <w:r w:rsidRPr="00E45B8E">
        <w:rPr>
          <w:rFonts w:ascii="Times New Roman" w:hAnsi="Times New Roman" w:cs="Times New Roman"/>
          <w:sz w:val="26"/>
          <w:szCs w:val="26"/>
        </w:rPr>
        <w:t xml:space="preserve">: </w:t>
      </w:r>
      <w:r w:rsidRPr="00E45B8E">
        <w:rPr>
          <w:rFonts w:ascii="Times New Roman" w:hAnsi="Times New Roman" w:cs="Times New Roman"/>
          <w:b/>
          <w:bCs/>
          <w:sz w:val="26"/>
          <w:szCs w:val="26"/>
        </w:rPr>
        <w:t xml:space="preserve">Giả sử </w:t>
      </w:r>
      <w:r w:rsidR="0084602A" w:rsidRPr="0084602A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B</w:t>
      </w:r>
      <w:r w:rsidRPr="008460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ước 4</w:t>
      </w:r>
      <w:r w:rsidRPr="00E45B8E">
        <w:rPr>
          <w:rFonts w:ascii="Times New Roman" w:hAnsi="Times New Roman" w:cs="Times New Roman"/>
          <w:b/>
          <w:bCs/>
          <w:sz w:val="26"/>
          <w:szCs w:val="26"/>
        </w:rPr>
        <w:t xml:space="preserve"> có thể đến</w:t>
      </w:r>
      <w:r w:rsidR="0084602A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84602A" w:rsidRPr="0084602A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B</w:t>
      </w:r>
      <w:r w:rsidRPr="0084602A">
        <w:rPr>
          <w:rFonts w:ascii="Times New Roman" w:hAnsi="Times New Roman" w:cs="Times New Roman"/>
          <w:b/>
          <w:bCs/>
          <w:i/>
          <w:iCs/>
          <w:sz w:val="26"/>
          <w:szCs w:val="26"/>
        </w:rPr>
        <w:t>ước 5</w:t>
      </w:r>
      <w:r w:rsidRPr="00E45B8E">
        <w:rPr>
          <w:rFonts w:ascii="Times New Roman" w:hAnsi="Times New Roman" w:cs="Times New Roman"/>
          <w:sz w:val="26"/>
          <w:szCs w:val="26"/>
        </w:rPr>
        <w:t>, ta nhận thấy sẽ không bao giờ tìm được bàn cờ đúng. B</w:t>
      </w:r>
      <w:r w:rsidR="00FA1DE4">
        <w:rPr>
          <w:rFonts w:ascii="Times New Roman" w:hAnsi="Times New Roman" w:cs="Times New Roman"/>
          <w:sz w:val="26"/>
          <w:szCs w:val="26"/>
          <w:lang w:val="en-US"/>
        </w:rPr>
        <w:t>ởi</w:t>
      </w:r>
      <w:r w:rsidRPr="00E45B8E">
        <w:rPr>
          <w:rFonts w:ascii="Times New Roman" w:hAnsi="Times New Roman" w:cs="Times New Roman"/>
          <w:sz w:val="26"/>
          <w:szCs w:val="26"/>
        </w:rPr>
        <w:t xml:space="preserve"> bước xuất đáp án duy nhất là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2</w:t>
      </w:r>
      <w:r w:rsidRPr="00E45B8E">
        <w:rPr>
          <w:rFonts w:ascii="Times New Roman" w:hAnsi="Times New Roman" w:cs="Times New Roman"/>
          <w:sz w:val="26"/>
          <w:szCs w:val="26"/>
        </w:rPr>
        <w:t>, trong khi từ vòng lặp {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3</w:t>
      </w:r>
      <w:r w:rsidRPr="00E45B8E">
        <w:rPr>
          <w:rFonts w:ascii="Times New Roman" w:hAnsi="Times New Roman" w:cs="Times New Roman"/>
          <w:sz w:val="26"/>
          <w:szCs w:val="26"/>
        </w:rPr>
        <w:t xml:space="preserve">,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4</w:t>
      </w:r>
      <w:r w:rsidRPr="00E45B8E">
        <w:rPr>
          <w:rFonts w:ascii="Times New Roman" w:hAnsi="Times New Roman" w:cs="Times New Roman"/>
          <w:sz w:val="26"/>
          <w:szCs w:val="26"/>
        </w:rPr>
        <w:t xml:space="preserve">,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5}</w:t>
      </w:r>
      <w:r w:rsidRPr="00E45B8E">
        <w:rPr>
          <w:rFonts w:ascii="Times New Roman" w:hAnsi="Times New Roman" w:cs="Times New Roman"/>
          <w:sz w:val="26"/>
          <w:szCs w:val="26"/>
        </w:rPr>
        <w:t xml:space="preserve"> muốn đến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2</w:t>
      </w:r>
      <w:r w:rsidRPr="00E45B8E">
        <w:rPr>
          <w:rFonts w:ascii="Times New Roman" w:hAnsi="Times New Roman" w:cs="Times New Roman"/>
          <w:sz w:val="26"/>
          <w:szCs w:val="26"/>
        </w:rPr>
        <w:t xml:space="preserve"> để xuất đáp án thì chỉ có thể thông qua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4</w:t>
      </w:r>
      <w:r w:rsidRPr="00E45B8E">
        <w:rPr>
          <w:rFonts w:ascii="Times New Roman" w:hAnsi="Times New Roman" w:cs="Times New Roman"/>
          <w:sz w:val="26"/>
          <w:szCs w:val="26"/>
        </w:rPr>
        <w:t xml:space="preserve">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-&gt; Bước 1</w:t>
      </w:r>
      <w:r w:rsidRPr="00E45B8E">
        <w:rPr>
          <w:rFonts w:ascii="Times New Roman" w:hAnsi="Times New Roman" w:cs="Times New Roman"/>
          <w:sz w:val="26"/>
          <w:szCs w:val="26"/>
        </w:rPr>
        <w:t xml:space="preserve">, nhưng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4</w:t>
      </w:r>
      <w:r w:rsidRPr="00E45B8E">
        <w:rPr>
          <w:rFonts w:ascii="Times New Roman" w:hAnsi="Times New Roman" w:cs="Times New Roman"/>
          <w:sz w:val="26"/>
          <w:szCs w:val="26"/>
        </w:rPr>
        <w:t xml:space="preserve"> thì chỉ có </w:t>
      </w:r>
      <w:r w:rsidRPr="00E45B8E">
        <w:rPr>
          <w:rFonts w:ascii="Times New Roman" w:hAnsi="Times New Roman" w:cs="Times New Roman"/>
          <w:b/>
          <w:bCs/>
          <w:sz w:val="26"/>
          <w:szCs w:val="26"/>
        </w:rPr>
        <w:t xml:space="preserve">trường hợp SAI thì mới xuống </w:t>
      </w:r>
      <w:r w:rsidR="00FA1DE4" w:rsidRPr="00FA1DE4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B</w:t>
      </w:r>
      <w:r w:rsidRPr="00FA1DE4">
        <w:rPr>
          <w:rFonts w:ascii="Times New Roman" w:hAnsi="Times New Roman" w:cs="Times New Roman"/>
          <w:b/>
          <w:bCs/>
          <w:i/>
          <w:iCs/>
          <w:sz w:val="26"/>
          <w:szCs w:val="26"/>
        </w:rPr>
        <w:t>ước 1</w:t>
      </w:r>
      <w:r w:rsidRPr="00E45B8E">
        <w:rPr>
          <w:rFonts w:ascii="Times New Roman" w:hAnsi="Times New Roman" w:cs="Times New Roman"/>
          <w:b/>
          <w:bCs/>
          <w:sz w:val="26"/>
          <w:szCs w:val="26"/>
        </w:rPr>
        <w:t xml:space="preserve"> được</w:t>
      </w:r>
      <w:r w:rsidRPr="00E45B8E">
        <w:rPr>
          <w:rFonts w:ascii="Times New Roman" w:hAnsi="Times New Roman" w:cs="Times New Roman"/>
          <w:sz w:val="26"/>
          <w:szCs w:val="26"/>
        </w:rPr>
        <w:t xml:space="preserve">, và </w:t>
      </w:r>
      <w:r w:rsidRPr="00E45B8E">
        <w:rPr>
          <w:rFonts w:ascii="Times New Roman" w:hAnsi="Times New Roman" w:cs="Times New Roman"/>
          <w:i/>
          <w:iCs/>
          <w:sz w:val="26"/>
          <w:szCs w:val="26"/>
        </w:rPr>
        <w:t>Bước 1</w:t>
      </w:r>
      <w:r w:rsidRPr="00E45B8E">
        <w:rPr>
          <w:rFonts w:ascii="Times New Roman" w:hAnsi="Times New Roman" w:cs="Times New Roman"/>
          <w:sz w:val="26"/>
          <w:szCs w:val="26"/>
        </w:rPr>
        <w:t xml:space="preserve"> thì lại luôn luôn khởi tạo bàn cờ =&gt; Dẫn tới </w:t>
      </w:r>
      <w:r w:rsidRPr="00E45B8E">
        <w:rPr>
          <w:rFonts w:ascii="Times New Roman" w:hAnsi="Times New Roman" w:cs="Times New Roman"/>
          <w:b/>
          <w:bCs/>
          <w:i/>
          <w:iCs/>
          <w:sz w:val="26"/>
          <w:szCs w:val="26"/>
        </w:rPr>
        <w:t>Bước 2</w:t>
      </w:r>
      <w:r w:rsidRPr="00E45B8E">
        <w:rPr>
          <w:rFonts w:ascii="Times New Roman" w:hAnsi="Times New Roman" w:cs="Times New Roman"/>
          <w:b/>
          <w:bCs/>
          <w:sz w:val="26"/>
          <w:szCs w:val="26"/>
        </w:rPr>
        <w:t xml:space="preserve"> không bao giờ có đáp án để in ra</w:t>
      </w:r>
    </w:p>
    <w:p w14:paraId="0C362264" w14:textId="77777777" w:rsidR="00E45B8E" w:rsidRPr="00E45B8E" w:rsidRDefault="00E45B8E" w:rsidP="00E45B8E">
      <w:pPr>
        <w:rPr>
          <w:rFonts w:ascii="Times New Roman" w:hAnsi="Times New Roman" w:cs="Times New Roman"/>
          <w:sz w:val="26"/>
          <w:szCs w:val="26"/>
        </w:rPr>
      </w:pPr>
    </w:p>
    <w:p w14:paraId="5F2DCAE8" w14:textId="77777777" w:rsidR="00E45B8E" w:rsidRPr="00E45B8E" w:rsidRDefault="00E45B8E" w:rsidP="00E45B8E">
      <w:pPr>
        <w:rPr>
          <w:rFonts w:ascii="Times New Roman" w:hAnsi="Times New Roman" w:cs="Times New Roman"/>
          <w:sz w:val="26"/>
          <w:szCs w:val="26"/>
        </w:rPr>
      </w:pPr>
    </w:p>
    <w:p w14:paraId="46EAF59B" w14:textId="7ACE219C" w:rsidR="00D474B7" w:rsidRPr="00E45B8E" w:rsidRDefault="00D474B7" w:rsidP="00076659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02A8357C" w14:textId="77777777" w:rsidR="00D474B7" w:rsidRPr="00E45B8E" w:rsidRDefault="00D474B7" w:rsidP="00076659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7E52E5DB" w14:textId="77777777" w:rsidR="00AE28EF" w:rsidRPr="00E45B8E" w:rsidRDefault="00AE28EF" w:rsidP="00076659">
      <w:pPr>
        <w:rPr>
          <w:rFonts w:ascii="Times New Roman" w:hAnsi="Times New Roman" w:cs="Times New Roman"/>
          <w:sz w:val="26"/>
          <w:szCs w:val="26"/>
        </w:rPr>
      </w:pPr>
    </w:p>
    <w:p w14:paraId="5BBF66C3" w14:textId="77777777" w:rsidR="00F1122F" w:rsidRPr="00E45B8E" w:rsidRDefault="00F1122F" w:rsidP="00076659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738F0F77" w14:textId="5D28020E" w:rsidR="00657059" w:rsidRPr="00E45B8E" w:rsidRDefault="00657059" w:rsidP="00657059">
      <w:pPr>
        <w:pStyle w:val="MTDisplayEquation"/>
      </w:pPr>
      <w:r w:rsidRPr="00E45B8E">
        <w:tab/>
      </w:r>
    </w:p>
    <w:p w14:paraId="05A73A0E" w14:textId="77777777" w:rsidR="00FD1E8A" w:rsidRPr="00E45B8E" w:rsidRDefault="00FD1E8A" w:rsidP="001D07C4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4CA91AC8" w14:textId="77777777" w:rsidR="00696F8A" w:rsidRPr="00E45B8E" w:rsidRDefault="00696F8A">
      <w:pPr>
        <w:rPr>
          <w:rFonts w:ascii="Times New Roman" w:hAnsi="Times New Roman" w:cs="Times New Roman"/>
          <w:sz w:val="26"/>
          <w:szCs w:val="26"/>
        </w:rPr>
      </w:pPr>
    </w:p>
    <w:sectPr w:rsidR="00696F8A" w:rsidRPr="00E45B8E" w:rsidSect="004721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030A44"/>
    <w:multiLevelType w:val="hybridMultilevel"/>
    <w:tmpl w:val="FC9CB7F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D1704E"/>
    <w:multiLevelType w:val="hybridMultilevel"/>
    <w:tmpl w:val="CA746F76"/>
    <w:lvl w:ilvl="0" w:tplc="20F80C44">
      <w:start w:val="3"/>
      <w:numFmt w:val="bullet"/>
      <w:lvlText w:val=""/>
      <w:lvlJc w:val="left"/>
      <w:pPr>
        <w:ind w:left="144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3AC43924"/>
    <w:multiLevelType w:val="multilevel"/>
    <w:tmpl w:val="BE487D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E165ACA"/>
    <w:multiLevelType w:val="multilevel"/>
    <w:tmpl w:val="6728C9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76E6720"/>
    <w:multiLevelType w:val="hybridMultilevel"/>
    <w:tmpl w:val="C2D6428C"/>
    <w:lvl w:ilvl="0" w:tplc="05444300">
      <w:start w:val="3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664D595C"/>
    <w:multiLevelType w:val="hybridMultilevel"/>
    <w:tmpl w:val="08CCF59A"/>
    <w:lvl w:ilvl="0" w:tplc="A4C0FD3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633DF3"/>
    <w:multiLevelType w:val="hybridMultilevel"/>
    <w:tmpl w:val="AAB2238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0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41F9"/>
    <w:rsid w:val="0003182F"/>
    <w:rsid w:val="00051062"/>
    <w:rsid w:val="00076659"/>
    <w:rsid w:val="001578BB"/>
    <w:rsid w:val="001D07C4"/>
    <w:rsid w:val="001D6FFE"/>
    <w:rsid w:val="002E712C"/>
    <w:rsid w:val="00472113"/>
    <w:rsid w:val="005B74BE"/>
    <w:rsid w:val="00657059"/>
    <w:rsid w:val="00696F8A"/>
    <w:rsid w:val="0073475E"/>
    <w:rsid w:val="007541F9"/>
    <w:rsid w:val="007A7D2F"/>
    <w:rsid w:val="007D1D72"/>
    <w:rsid w:val="0084602A"/>
    <w:rsid w:val="0086369F"/>
    <w:rsid w:val="00911370"/>
    <w:rsid w:val="00AE28EF"/>
    <w:rsid w:val="00B035C2"/>
    <w:rsid w:val="00B26D20"/>
    <w:rsid w:val="00CA3EB5"/>
    <w:rsid w:val="00D33C03"/>
    <w:rsid w:val="00D474B7"/>
    <w:rsid w:val="00D9719D"/>
    <w:rsid w:val="00DA2C5D"/>
    <w:rsid w:val="00E45B8E"/>
    <w:rsid w:val="00E834A0"/>
    <w:rsid w:val="00EA598B"/>
    <w:rsid w:val="00F1122F"/>
    <w:rsid w:val="00FA1DE4"/>
    <w:rsid w:val="00FD1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41F074"/>
  <w15:chartTrackingRefBased/>
  <w15:docId w15:val="{37C4153D-3E7E-4AA3-A6A8-0ADD1FDBF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paragraph" w:styleId="Heading1">
    <w:name w:val="heading 1"/>
    <w:basedOn w:val="Normal"/>
    <w:next w:val="Normal"/>
    <w:link w:val="Heading1Char"/>
    <w:uiPriority w:val="9"/>
    <w:qFormat/>
    <w:rsid w:val="00AE28E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657059"/>
    <w:rPr>
      <w:rFonts w:ascii="Times New Roman" w:hAnsi="Times New Roman" w:cs="Times New Roman"/>
      <w:vanish/>
      <w:color w:val="FF0000"/>
      <w:sz w:val="26"/>
      <w:szCs w:val="2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57059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  <w:szCs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657059"/>
    <w:rPr>
      <w:rFonts w:ascii="Times New Roman" w:hAnsi="Times New Roman" w:cs="Times New Roman"/>
      <w:noProof/>
      <w:sz w:val="26"/>
      <w:szCs w:val="26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AE28EF"/>
    <w:rPr>
      <w:rFonts w:asciiTheme="majorHAnsi" w:eastAsiaTheme="majorEastAsia" w:hAnsiTheme="majorHAnsi" w:cstheme="majorBidi"/>
      <w:noProof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E45B8E"/>
    <w:pPr>
      <w:ind w:left="720"/>
      <w:contextualSpacing/>
    </w:pPr>
    <w:rPr>
      <w:noProof w:val="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0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2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54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787</Words>
  <Characters>4488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Nguyễn Khánh Nam</dc:creator>
  <cp:keywords/>
  <dc:description/>
  <cp:lastModifiedBy>Nguyễn Quốc Huy Hoàng</cp:lastModifiedBy>
  <cp:revision>3</cp:revision>
  <cp:lastPrinted>2021-10-11T01:40:00Z</cp:lastPrinted>
  <dcterms:created xsi:type="dcterms:W3CDTF">2021-10-11T01:40:00Z</dcterms:created>
  <dcterms:modified xsi:type="dcterms:W3CDTF">2021-10-11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